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9EAC96" w14:textId="77777777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 xml:space="preserve">Тема: Решение краевой задачи для ОДУ второго порядка </w:t>
      </w:r>
    </w:p>
    <w:p w14:paraId="634FDFEA" w14:textId="77777777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 xml:space="preserve">методом коллокации. </w:t>
      </w:r>
    </w:p>
    <w:p w14:paraId="14090C54" w14:textId="77777777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 xml:space="preserve">Задание: </w:t>
      </w:r>
    </w:p>
    <w:p w14:paraId="0A4E03BB" w14:textId="17BF640C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 xml:space="preserve">1) Решить краевую задачу для ОДУ второго порядка из задания лабораторной работы №2 </w:t>
      </w:r>
      <w:r w:rsidRPr="00A54564">
        <w:rPr>
          <w:b/>
          <w:bCs/>
          <w:sz w:val="30"/>
          <w:szCs w:val="30"/>
        </w:rPr>
        <w:t xml:space="preserve">(ниже привел </w:t>
      </w:r>
      <w:r>
        <w:rPr>
          <w:b/>
          <w:bCs/>
          <w:sz w:val="30"/>
          <w:szCs w:val="30"/>
        </w:rPr>
        <w:t xml:space="preserve">само задание и </w:t>
      </w:r>
      <w:r w:rsidRPr="00A54564">
        <w:rPr>
          <w:b/>
          <w:bCs/>
          <w:sz w:val="30"/>
          <w:szCs w:val="30"/>
        </w:rPr>
        <w:t>решение)</w:t>
      </w:r>
      <w:r>
        <w:rPr>
          <w:sz w:val="30"/>
          <w:szCs w:val="30"/>
        </w:rPr>
        <w:t xml:space="preserve"> методом коллокации.</w:t>
      </w:r>
    </w:p>
    <w:p w14:paraId="2D98AEC3" w14:textId="77777777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>2) Построить график полученного решения и оценить погрешность.</w:t>
      </w:r>
    </w:p>
    <w:p w14:paraId="0BF1353C" w14:textId="77777777" w:rsidR="00A54564" w:rsidRDefault="00A54564" w:rsidP="00A54564">
      <w:pPr>
        <w:pStyle w:val="Default"/>
        <w:rPr>
          <w:sz w:val="30"/>
          <w:szCs w:val="30"/>
        </w:rPr>
      </w:pPr>
    </w:p>
    <w:p w14:paraId="7E99DEC8" w14:textId="657D1B24" w:rsidR="00A54564" w:rsidRDefault="00A54564" w:rsidP="00A54564">
      <w:pPr>
        <w:pStyle w:val="Default"/>
        <w:rPr>
          <w:sz w:val="30"/>
          <w:szCs w:val="30"/>
        </w:rPr>
      </w:pPr>
      <w:r>
        <w:rPr>
          <w:sz w:val="30"/>
          <w:szCs w:val="30"/>
        </w:rPr>
        <w:t>Пояснение: т.е. нужно решить диф уравнение из лаб2 методом коллокации.</w:t>
      </w:r>
    </w:p>
    <w:p w14:paraId="13E97FB5" w14:textId="77777777" w:rsidR="00A54564" w:rsidRDefault="00A54564" w:rsidP="00A54564">
      <w:pPr>
        <w:pStyle w:val="Default"/>
        <w:rPr>
          <w:sz w:val="30"/>
          <w:szCs w:val="30"/>
        </w:rPr>
      </w:pPr>
    </w:p>
    <w:p w14:paraId="2A668163" w14:textId="77777777" w:rsidR="00A54564" w:rsidRPr="00A54564" w:rsidRDefault="00A54564" w:rsidP="00A54564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color w:val="000000"/>
          <w:sz w:val="30"/>
          <w:szCs w:val="30"/>
        </w:rPr>
      </w:pPr>
      <w:r w:rsidRPr="00A54564">
        <w:rPr>
          <w:rFonts w:ascii="Cambria" w:hAnsi="Cambria" w:cs="Cambria"/>
          <w:b/>
          <w:bCs/>
          <w:i/>
          <w:iCs/>
          <w:color w:val="000000"/>
          <w:sz w:val="30"/>
          <w:szCs w:val="30"/>
        </w:rPr>
        <w:t xml:space="preserve">Лабораторная работа № 2. </w:t>
      </w:r>
    </w:p>
    <w:p w14:paraId="397E7B45" w14:textId="77777777" w:rsidR="00A54564" w:rsidRPr="00A54564" w:rsidRDefault="00A54564" w:rsidP="00A545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0"/>
          <w:szCs w:val="30"/>
        </w:rPr>
      </w:pPr>
      <w:r w:rsidRPr="00A54564">
        <w:rPr>
          <w:rFonts w:ascii="Times New Roman" w:hAnsi="Times New Roman" w:cs="Times New Roman"/>
          <w:color w:val="000000"/>
          <w:sz w:val="30"/>
          <w:szCs w:val="30"/>
        </w:rPr>
        <w:t xml:space="preserve">Тема: Решение краевой задачи для ОДУ второго порядка методом конечных разностей. </w:t>
      </w:r>
    </w:p>
    <w:p w14:paraId="13A21A63" w14:textId="77777777" w:rsidR="00707560" w:rsidRDefault="00A54564" w:rsidP="00A545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0"/>
          <w:szCs w:val="30"/>
        </w:rPr>
      </w:pPr>
      <w:r w:rsidRPr="00A54564">
        <w:rPr>
          <w:rFonts w:ascii="Times New Roman" w:hAnsi="Times New Roman" w:cs="Times New Roman"/>
          <w:color w:val="000000"/>
          <w:sz w:val="30"/>
          <w:szCs w:val="30"/>
        </w:rPr>
        <w:t xml:space="preserve">Задание: </w:t>
      </w:r>
    </w:p>
    <w:p w14:paraId="444BEAC5" w14:textId="644FC014" w:rsidR="00A54564" w:rsidRPr="00A54564" w:rsidRDefault="00A54564" w:rsidP="00A54564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color w:val="000000"/>
          <w:sz w:val="30"/>
          <w:szCs w:val="30"/>
        </w:rPr>
      </w:pPr>
      <w:r w:rsidRPr="00A54564">
        <w:rPr>
          <w:rFonts w:ascii="Times New Roman" w:hAnsi="Times New Roman" w:cs="Times New Roman"/>
          <w:color w:val="000000"/>
          <w:sz w:val="30"/>
          <w:szCs w:val="30"/>
        </w:rPr>
        <w:t>1) Решить исходную краевую задачу для ОДУ второго по- рядка методом конечных разностей с точность</w:t>
      </w:r>
      <w:r w:rsidR="00707560">
        <w:rPr>
          <w:rFonts w:ascii="Times New Roman" w:hAnsi="Times New Roman" w:cs="Times New Roman"/>
          <w:color w:val="000000"/>
          <w:sz w:val="30"/>
          <w:szCs w:val="30"/>
        </w:rPr>
        <w:t xml:space="preserve">ю </w:t>
      </w:r>
      <w:r w:rsidR="00707560">
        <w:rPr>
          <w:noProof/>
        </w:rPr>
        <w:drawing>
          <wp:inline distT="0" distB="0" distL="0" distR="0" wp14:anchorId="6A05E8CB" wp14:editId="77E2D3A9">
            <wp:extent cx="586740" cy="271904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2772" cy="274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A59738" w14:textId="2F7A6634" w:rsidR="00A54564" w:rsidRDefault="00A54564" w:rsidP="00A54564">
      <w:pPr>
        <w:pStyle w:val="Default"/>
        <w:rPr>
          <w:sz w:val="30"/>
          <w:szCs w:val="30"/>
        </w:rPr>
      </w:pPr>
      <w:r w:rsidRPr="00A54564">
        <w:rPr>
          <w:sz w:val="30"/>
          <w:szCs w:val="30"/>
        </w:rPr>
        <w:t>2) Построить график полученного решения и оценить по- грешность.</w:t>
      </w:r>
    </w:p>
    <w:p w14:paraId="09233ACC" w14:textId="77777777" w:rsidR="00A54564" w:rsidRPr="00A54564" w:rsidRDefault="00A54564" w:rsidP="00A54564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>
        <w:rPr>
          <w:sz w:val="30"/>
          <w:szCs w:val="30"/>
        </w:rPr>
        <w:t xml:space="preserve"> </w:t>
      </w:r>
      <w:r w:rsidRPr="00A54564">
        <w:rPr>
          <w:rFonts w:ascii="Times New Roman" w:hAnsi="Times New Roman" w:cs="Times New Roman"/>
          <w:b/>
          <w:bCs/>
          <w:sz w:val="28"/>
          <w:szCs w:val="24"/>
        </w:rPr>
        <w:t>Компьютерное моделирование</w:t>
      </w:r>
    </w:p>
    <w:p w14:paraId="27935B72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Лабораторная работа №2</w:t>
      </w:r>
    </w:p>
    <w:p w14:paraId="5B27F081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Вариант 15</w:t>
      </w:r>
    </w:p>
    <w:p w14:paraId="26425D05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</w:t>
      </w:r>
      <w:r w:rsidRPr="00A5456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краевой задачи для  ОДУ второго порядка методом конечных разностей.</w:t>
      </w:r>
    </w:p>
    <w:p w14:paraId="5AF74402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Постановка задач:</w:t>
      </w:r>
    </w:p>
    <w:p w14:paraId="5AF8ED99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1) Решить краевую задачу для ОДУ второго порядка методом конечных разностей с точностью 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eastAsia="ar-SA"/>
        </w:rPr>
        <w:object w:dxaOrig="440" w:dyaOrig="320" w14:anchorId="71FBF1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16.8pt" o:ole="">
            <v:imagedata r:id="rId5" o:title=""/>
          </v:shape>
          <o:OLEObject Type="Embed" ProgID="Equation.DSMT4" ShapeID="_x0000_i1025" DrawAspect="Content" ObjectID="_1734381841" r:id="rId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14:paraId="1ABFDD80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ar-SA"/>
        </w:rPr>
        <w:t>2) Построить график полученного решения и оценить погрешность.</w:t>
      </w:r>
    </w:p>
    <w:p w14:paraId="4DA145F3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од решения:</w:t>
      </w:r>
    </w:p>
    <w:p w14:paraId="3F055BEF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о ОДУ второго порядка</w:t>
      </w:r>
    </w:p>
    <w:p w14:paraId="4BA4C5CD" w14:textId="77777777" w:rsidR="00A54564" w:rsidRPr="00A54564" w:rsidRDefault="00A54564" w:rsidP="00A5456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position w:val="-48"/>
          <w:sz w:val="24"/>
          <w:szCs w:val="24"/>
          <w:lang w:eastAsia="ru-RU"/>
        </w:rPr>
        <w:object w:dxaOrig="4700" w:dyaOrig="1080" w14:anchorId="6970474E">
          <v:shape id="_x0000_i1026" type="#_x0000_t75" style="width:235.2pt;height:54pt" o:ole="">
            <v:imagedata r:id="rId7" o:title=""/>
          </v:shape>
          <o:OLEObject Type="Embed" ProgID="Equation.DSMT4" ShapeID="_x0000_i1026" DrawAspect="Content" ObjectID="_1734381842" r:id="rId8"/>
        </w:object>
      </w:r>
    </w:p>
    <w:p w14:paraId="0B452B7B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ем исходную задачу в конечно-разностном виде</w:t>
      </w:r>
    </w:p>
    <w:p w14:paraId="77A1D7A2" w14:textId="77777777" w:rsidR="00A54564" w:rsidRPr="00A54564" w:rsidRDefault="00A54564" w:rsidP="00A5456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position w:val="-96"/>
          <w:sz w:val="24"/>
          <w:szCs w:val="24"/>
          <w:lang w:eastAsia="ru-RU"/>
        </w:rPr>
        <w:object w:dxaOrig="5440" w:dyaOrig="2320" w14:anchorId="136C7B8B">
          <v:shape id="_x0000_i1027" type="#_x0000_t75" style="width:271.2pt;height:115.8pt" o:ole="">
            <v:imagedata r:id="rId9" o:title=""/>
          </v:shape>
          <o:OLEObject Type="Embed" ProgID="Equation.DSMT4" ShapeID="_x0000_i1027" DrawAspect="Content" ObjectID="_1734381843" r:id="rId10"/>
        </w:object>
      </w:r>
    </w:p>
    <w:p w14:paraId="16DA6CC5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После элементарных преобразований получим</w:t>
      </w:r>
    </w:p>
    <w:p w14:paraId="548B926A" w14:textId="77777777" w:rsidR="00A54564" w:rsidRPr="00A54564" w:rsidRDefault="00A54564" w:rsidP="00A5456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ar-SA"/>
        </w:rPr>
        <w:object w:dxaOrig="180" w:dyaOrig="279" w14:anchorId="43CC2ECE">
          <v:shape id="_x0000_i1028" type="#_x0000_t75" style="width:10.2pt;height:13.2pt" o:ole="">
            <v:imagedata r:id="rId11" o:title=""/>
          </v:shape>
          <o:OLEObject Type="Embed" ProgID="Equation.DSMT4" ShapeID="_x0000_i1028" DrawAspect="Content" ObjectID="_1734381844" r:id="rId12"/>
        </w:object>
      </w:r>
      <w:r w:rsidRPr="00A54564">
        <w:rPr>
          <w:rFonts w:ascii="Times New Roman" w:eastAsia="Times New Roman" w:hAnsi="Times New Roman" w:cs="Times New Roman"/>
          <w:position w:val="-102"/>
          <w:sz w:val="24"/>
          <w:szCs w:val="24"/>
          <w:lang w:eastAsia="ru-RU"/>
        </w:rPr>
        <w:object w:dxaOrig="6280" w:dyaOrig="2160" w14:anchorId="0B2C6E3B">
          <v:shape id="_x0000_i1029" type="#_x0000_t75" style="width:314.4pt;height:108.6pt" o:ole="">
            <v:imagedata r:id="rId13" o:title=""/>
          </v:shape>
          <o:OLEObject Type="Embed" ProgID="Equation.DSMT4" ShapeID="_x0000_i1029" DrawAspect="Content" ObjectID="_1734381845" r:id="rId14"/>
        </w:object>
      </w:r>
    </w:p>
    <w:p w14:paraId="097CC5FA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ив исходные данные и вычислив коэффициенты, получим систему линейных алгебраических уравнений 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20" w:dyaOrig="260" w14:anchorId="428D754C">
          <v:shape id="_x0000_i1030" type="#_x0000_t75" style="width:41.4pt;height:13.2pt" o:ole="">
            <v:imagedata r:id="rId15" o:title=""/>
          </v:shape>
          <o:OLEObject Type="Embed" ProgID="Equation.DSMT4" ShapeID="_x0000_i1030" DrawAspect="Content" ObjectID="_1734381846" r:id="rId1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матрица 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 w14:anchorId="47D9B05D">
          <v:shape id="_x0000_i1031" type="#_x0000_t75" style="width:12.6pt;height:13.2pt" o:ole="">
            <v:imagedata r:id="rId17" o:title=""/>
          </v:shape>
          <o:OLEObject Type="Embed" ProgID="Equation.DSMT4" ShapeID="_x0000_i1031" DrawAspect="Content" ObjectID="_1734381847" r:id="rId18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 трехдиагональная, </w:t>
      </w:r>
      <w:r w:rsidRPr="00A5456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99" w:dyaOrig="320" w14:anchorId="054FABC4">
          <v:shape id="_x0000_i1032" type="#_x0000_t75" style="width:24.6pt;height:16.8pt" o:ole="">
            <v:imagedata r:id="rId19" o:title=""/>
          </v:shape>
          <o:OLEObject Type="Embed" ProgID="Equation.DSMT4" ShapeID="_x0000_i1032" DrawAspect="Content" ObjectID="_1734381848" r:id="rId2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 вектора-столбцы. Решив данную систему любым из известных  методов, получим решение поставленной задачи.</w:t>
      </w:r>
    </w:p>
    <w:p w14:paraId="12C3B6A7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942EC4C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7701254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17BD797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70A82BD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946600D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BDFD94C" w14:textId="77777777" w:rsidR="00A54564" w:rsidRPr="00A54564" w:rsidRDefault="00A54564" w:rsidP="00A5456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14:paraId="759FF4C6" w14:textId="77777777" w:rsidR="00A54564" w:rsidRPr="00A54564" w:rsidRDefault="00A54564" w:rsidP="00A54564">
      <w:pPr>
        <w:tabs>
          <w:tab w:val="left" w:pos="4226"/>
        </w:tabs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A5456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Расчет работы по данным исходной задачи:</w:t>
      </w:r>
    </w:p>
    <w:p w14:paraId="147E4AAA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A5456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Аппроксимация области дифференциального уравнения и граничных условий.</w:t>
      </w:r>
    </w:p>
    <w:p w14:paraId="4C03239D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риближенное решение обыкновенного дифференциального уравнения второго порядка при заданных начальных условиях</w:t>
      </w:r>
    </w:p>
    <w:p w14:paraId="2F7A1F4B" w14:textId="77777777" w:rsidR="00A54564" w:rsidRPr="00A54564" w:rsidRDefault="00000000" w:rsidP="00A54564">
      <w:pPr>
        <w:tabs>
          <w:tab w:val="center" w:pos="1520"/>
          <w:tab w:val="right" w:pos="264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y=0</m:t>
        </m:r>
      </m:oMath>
      <w:r w:rsidR="00A54564" w:rsidRPr="00A5456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8"/>
            <w:lang w:eastAsia="ru-RU"/>
          </w:rPr>
          <m:t>∈[0;0,8]</m:t>
        </m:r>
      </m:oMath>
    </w:p>
    <w:p w14:paraId="7B0F513E" w14:textId="77777777" w:rsidR="00A54564" w:rsidRPr="00A54564" w:rsidRDefault="00000000" w:rsidP="00A54564">
      <w:pPr>
        <w:tabs>
          <w:tab w:val="center" w:pos="1520"/>
          <w:tab w:val="right" w:pos="2640"/>
        </w:tabs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y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0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-0,3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y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0,8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-0,2</m:t>
                  </m:r>
                </m:e>
              </m:eqArr>
            </m:e>
          </m:d>
        </m:oMath>
      </m:oMathPara>
    </w:p>
    <w:p w14:paraId="15AC9EED" w14:textId="77777777" w:rsidR="00A54564" w:rsidRPr="00A54564" w:rsidRDefault="00A54564" w:rsidP="00A54564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им, что число разбиений отрезк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[0;0,8]</m:t>
        </m:r>
      </m:oMath>
      <w:r w:rsidRPr="00A5456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</w: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но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n=8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гд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h=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,1</m:t>
        </m:r>
      </m:oMath>
      <w:r w:rsidRPr="00A5456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ем исходную задачу в конечно-разностном виде:</w:t>
      </w:r>
    </w:p>
    <w:p w14:paraId="1A59B70D" w14:textId="77777777" w:rsidR="00A54564" w:rsidRPr="00A54564" w:rsidRDefault="00000000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-0,05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i-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-0,001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+0,05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i+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0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i</m:t>
            </m:r>
          </m:sub>
        </m:sSub>
      </m:oMath>
      <w:r w:rsidR="00A54564"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i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n-1</m:t>
            </m:r>
          </m:e>
        </m:acc>
      </m:oMath>
    </w:p>
    <w:p w14:paraId="7ED0361A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B86F1F" w14:textId="77777777" w:rsidR="00A54564" w:rsidRPr="00A54564" w:rsidRDefault="00000000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=-0,37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=-0,2</m:t>
                  </m:r>
                </m:e>
              </m:eqArr>
            </m:e>
          </m:d>
        </m:oMath>
      </m:oMathPara>
    </w:p>
    <w:p w14:paraId="028BAC7E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365020A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Pr="00A5456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Запись исходной задачи в виде системы алгебраических уравнений.</w:t>
      </w:r>
    </w:p>
    <w:p w14:paraId="150C102E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ив исходные данные </w:t>
      </w:r>
    </w:p>
    <w:p w14:paraId="0AD57753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2457" w:dyaOrig="1470" w14:anchorId="5C7D38B9">
          <v:shape id="_x0000_i1033" type="#_x0000_t75" style="width:123.6pt;height:73.8pt" o:ole="">
            <v:imagedata r:id="rId21" o:title=""/>
          </v:shape>
          <o:OLEObject Type="Embed" ProgID="Excel.Sheet.12" ShapeID="_x0000_i1033" DrawAspect="Content" ObjectID="_1734381849" r:id="rId22"/>
        </w:object>
      </w:r>
    </w:p>
    <w:p w14:paraId="3A4F70FC" w14:textId="77777777" w:rsidR="00A54564" w:rsidRPr="00A54564" w:rsidRDefault="00A54564" w:rsidP="00A545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вычислив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0" w:dyaOrig="360" w14:anchorId="4AF5E5BA">
          <v:shape id="_x0000_i1034" type="#_x0000_t75" style="width:41.4pt;height:18pt" o:ole="">
            <v:imagedata r:id="rId23" o:title=""/>
          </v:shape>
          <o:OLEObject Type="Embed" ProgID="Equation.DSMT4" ShapeID="_x0000_i1034" DrawAspect="Content" ObjectID="_1734381850" r:id="rId24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14AE587A" w14:textId="77777777" w:rsidR="00A54564" w:rsidRPr="00A54564" w:rsidRDefault="00A54564" w:rsidP="00A545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850D7E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4641" w:dyaOrig="2920" w14:anchorId="567AE636">
          <v:shape id="_x0000_i1035" type="#_x0000_t75" style="width:231.6pt;height:146.4pt" o:ole="">
            <v:imagedata r:id="rId25" o:title=""/>
          </v:shape>
          <o:OLEObject Type="Embed" ProgID="Excel.Sheet.12" ShapeID="_x0000_i1035" DrawAspect="Content" ObjectID="_1734381851" r:id="rId26"/>
        </w:object>
      </w:r>
    </w:p>
    <w:p w14:paraId="2E639E6D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EC1749E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им систему линейных алгебраических уравнений 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20" w:dyaOrig="260" w14:anchorId="43DE970F">
          <v:shape id="_x0000_i1036" type="#_x0000_t75" style="width:41.4pt;height:13.2pt" o:ole="">
            <v:imagedata r:id="rId27" o:title=""/>
          </v:shape>
          <o:OLEObject Type="Embed" ProgID="Equation.DSMT4" ShapeID="_x0000_i1036" DrawAspect="Content" ObjectID="_1734381852" r:id="rId28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матрица А трехдиагональная, </w:t>
      </w:r>
      <w:r w:rsidRPr="00A5456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5456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ектор – столбцы. </w:t>
      </w:r>
    </w:p>
    <w:p w14:paraId="1EA3B402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3D65B4" w14:textId="77777777" w:rsidR="00A54564" w:rsidRPr="00A54564" w:rsidRDefault="00A54564" w:rsidP="00A54564">
      <w:pPr>
        <w:tabs>
          <w:tab w:val="center" w:pos="1520"/>
          <w:tab w:val="right" w:pos="2640"/>
        </w:tabs>
        <w:spacing w:after="0" w:line="240" w:lineRule="auto"/>
        <w:ind w:left="397" w:hanging="39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251" w:dyaOrig="2920" w14:anchorId="4D55F470">
          <v:shape id="_x0000_i1037" type="#_x0000_t75" style="width:531pt;height:138pt" o:ole="">
            <v:imagedata r:id="rId29" o:title=""/>
          </v:shape>
          <o:OLEObject Type="Embed" ProgID="Excel.Sheet.12" ShapeID="_x0000_i1037" DrawAspect="Content" ObjectID="_1734381853" r:id="rId30"/>
        </w:object>
      </w:r>
    </w:p>
    <w:p w14:paraId="13736DFB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E4EE384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A5456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шение системы алгебраических уравнений.</w:t>
      </w:r>
    </w:p>
    <w:p w14:paraId="437B14AC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в данную систему следующим образом: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960" w:dyaOrig="300" w14:anchorId="758F4C4B">
          <v:shape id="_x0000_i1038" type="#_x0000_t75" style="width:48pt;height:15pt" o:ole="">
            <v:imagedata r:id="rId31" o:title=""/>
          </v:shape>
          <o:OLEObject Type="Embed" ProgID="Equation.DSMT4" ShapeID="_x0000_i1038" DrawAspect="Content" ObjectID="_1734381854" r:id="rId3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лучим решение поставленной задачи</w:t>
      </w:r>
    </w:p>
    <w:p w14:paraId="63D4DC87" w14:textId="77777777" w:rsidR="00A54564" w:rsidRPr="00A54564" w:rsidRDefault="00A54564" w:rsidP="00A545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1D2345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2508" w:dyaOrig="2920" w14:anchorId="156ED0C2">
          <v:shape id="_x0000_i1039" type="#_x0000_t75" style="width:124.8pt;height:146.4pt" o:ole="">
            <v:imagedata r:id="rId33" o:title=""/>
          </v:shape>
          <o:OLEObject Type="Embed" ProgID="Excel.Sheet.12" ShapeID="_x0000_i1039" DrawAspect="Content" ObjectID="_1734381855" r:id="rId34"/>
        </w:object>
      </w:r>
    </w:p>
    <w:p w14:paraId="10DF146B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91EF435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 w:rsidRPr="00A5456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оверка выполнения граничных условий.</w:t>
      </w:r>
    </w:p>
    <w:p w14:paraId="138B7CF5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ив найденные значения </w:t>
      </w:r>
      <w:r w:rsidRPr="00A5456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60" w:dyaOrig="380" w14:anchorId="574B7186">
          <v:shape id="_x0000_i1040" type="#_x0000_t75" style="width:28.2pt;height:19.2pt" o:ole="">
            <v:imagedata r:id="rId35" o:title=""/>
          </v:shape>
          <o:OLEObject Type="Embed" ProgID="Equation.DSMT4" ShapeID="_x0000_i1040" DrawAspect="Content" ObjectID="_1734381856" r:id="rId3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аппроксимацию граничных условий</w:t>
      </w:r>
    </w:p>
    <w:p w14:paraId="69458577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position w:val="-60"/>
          <w:sz w:val="24"/>
          <w:szCs w:val="24"/>
          <w:lang w:eastAsia="ru-RU"/>
        </w:rPr>
        <w:object w:dxaOrig="3420" w:dyaOrig="1320" w14:anchorId="044F13B9">
          <v:shape id="_x0000_i1041" type="#_x0000_t75" style="width:171.6pt;height:67.2pt" o:ole="">
            <v:imagedata r:id="rId37" o:title=""/>
          </v:shape>
          <o:OLEObject Type="Embed" ProgID="Equation.DSMT4" ShapeID="_x0000_i1041" DrawAspect="Content" ObjectID="_1734381857" r:id="rId38"/>
        </w:object>
      </w:r>
    </w:p>
    <w:p w14:paraId="2B1E047E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им</w:t>
      </w:r>
    </w:p>
    <w:p w14:paraId="399F1C95" w14:textId="77777777" w:rsidR="00A54564" w:rsidRPr="00A54564" w:rsidRDefault="00000000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0,37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+0∙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0,254909+4∙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-0,099063</m:t>
                          </m:r>
                        </m:e>
                      </m:d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3∙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-0,37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∙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-0,3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0,2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+0∙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3∙(-0,2)-4∙0,639425+3∙1,05391)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∙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-0,2</m:t>
                  </m:r>
                </m:e>
              </m:eqArr>
            </m:e>
          </m:d>
        </m:oMath>
      </m:oMathPara>
    </w:p>
    <w:p w14:paraId="28184C8F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 граничные условия выполняются.</w:t>
      </w:r>
    </w:p>
    <w:p w14:paraId="473DC7EA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2B3E2A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) </w:t>
      </w:r>
      <w:r w:rsidRPr="00A5456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ценим погрешность полученного приближенного решения.</w:t>
      </w:r>
    </w:p>
    <w:p w14:paraId="1DFCA927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ценки погрешности найденного решения можно использовать известное соотношение  </w:t>
      </w:r>
      <w:r w:rsidRPr="00A54564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700" w:dyaOrig="460" w14:anchorId="68B46537">
          <v:shape id="_x0000_i1042" type="#_x0000_t75" style="width:85.2pt;height:23.4pt" o:ole="">
            <v:imagedata r:id="rId39" o:title=""/>
          </v:shape>
          <o:OLEObject Type="Embed" ProgID="Equation.DSMT4" ShapeID="_x0000_i1042" DrawAspect="Content" ObjectID="_1734381858" r:id="rId4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 w14:anchorId="6B9BD3FB">
          <v:shape id="_x0000_i1043" type="#_x0000_t75" style="width:13.2pt;height:18pt" o:ole="">
            <v:imagedata r:id="rId41" o:title=""/>
          </v:shape>
          <o:OLEObject Type="Embed" ProgID="Equation.DSMT4" ShapeID="_x0000_i1043" DrawAspect="Content" ObjectID="_1734381859" r:id="rId4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огрешность округления,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79" w14:anchorId="54203EB1">
          <v:shape id="_x0000_i1044" type="#_x0000_t75" style="width:10.2pt;height:13.2pt" o:ole="">
            <v:imagedata r:id="rId43" o:title=""/>
          </v:shape>
          <o:OLEObject Type="Embed" ProgID="Equation.DSMT4" ShapeID="_x0000_i1044" DrawAspect="Content" ObjectID="_1734381860" r:id="rId44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число уравнения в системе 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20" w:dyaOrig="260" w14:anchorId="7411E58A">
          <v:shape id="_x0000_i1045" type="#_x0000_t75" style="width:41.4pt;height:13.2pt" o:ole="">
            <v:imagedata r:id="rId45" o:title=""/>
          </v:shape>
          <o:OLEObject Type="Embed" ProgID="Equation.DSMT4" ShapeID="_x0000_i1045" DrawAspect="Content" ObjectID="_1734381861" r:id="rId4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и заданной точности можно положить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240" w:dyaOrig="620" w14:anchorId="6D9FC5C8">
          <v:shape id="_x0000_i1046" type="#_x0000_t75" style="width:161.4pt;height:30.6pt" o:ole="">
            <v:imagedata r:id="rId47" o:title=""/>
          </v:shape>
          <o:OLEObject Type="Embed" ProgID="Equation.DSMT4" ShapeID="_x0000_i1046" DrawAspect="Content" ObjectID="_1734381862" r:id="rId48"/>
        </w:object>
      </w:r>
    </w:p>
    <w:p w14:paraId="00F1F31F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последнего соотношения можно найти число верных знаков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00" w:dyaOrig="220" w14:anchorId="2573842A">
          <v:shape id="_x0000_i1047" type="#_x0000_t75" style="width:10.2pt;height:11.4pt" o:ole="">
            <v:imagedata r:id="rId49" o:title=""/>
          </v:shape>
          <o:OLEObject Type="Embed" ProgID="Equation.DSMT4" ShapeID="_x0000_i1047" DrawAspect="Content" ObjectID="_1734381863" r:id="rId5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иближенном решении искомой задачи  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20" w:dyaOrig="620" w14:anchorId="5BA2187F">
          <v:shape id="_x0000_i1048" type="#_x0000_t75" style="width:96pt;height:30.6pt" o:ole="">
            <v:imagedata r:id="rId51" o:title=""/>
          </v:shape>
          <o:OLEObject Type="Embed" ProgID="Equation.DSMT4" ShapeID="_x0000_i1048" DrawAspect="Content" ObjectID="_1734381864" r:id="rId5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60" w:dyaOrig="220" w14:anchorId="7492A6C9">
          <v:shape id="_x0000_i1049" type="#_x0000_t75" style="width:13.2pt;height:11.4pt" o:ole="">
            <v:imagedata r:id="rId53" o:title=""/>
          </v:shape>
          <o:OLEObject Type="Embed" ProgID="Equation.DSMT4" ShapeID="_x0000_i1049" DrawAspect="Content" ObjectID="_1734381865" r:id="rId54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ая степень десяти.</w:t>
      </w:r>
    </w:p>
    <w:p w14:paraId="5D089758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меем  </w:t>
      </w:r>
      <w:r w:rsidRPr="00A5456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20" w14:anchorId="39156761">
          <v:shape id="_x0000_i1050" type="#_x0000_t75" style="width:60.6pt;height:16.8pt" o:ole="">
            <v:imagedata r:id="rId55" o:title=""/>
          </v:shape>
          <o:OLEObject Type="Embed" ProgID="Equation.DSMT4" ShapeID="_x0000_i1050" DrawAspect="Content" ObjectID="_1734381866" r:id="rId5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этому  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00" w:dyaOrig="660" w14:anchorId="052BBF8C">
          <v:shape id="_x0000_i1051" type="#_x0000_t75" style="width:244.2pt;height:33pt" o:ole="">
            <v:imagedata r:id="rId57" o:title=""/>
          </v:shape>
          <o:OLEObject Type="Embed" ProgID="Equation.DSMT4" ShapeID="_x0000_i1051" DrawAspect="Content" ObjectID="_1734381867" r:id="rId58"/>
        </w:object>
      </w:r>
    </w:p>
    <w:p w14:paraId="2DA2F5D2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Округлим решение до верных знаков</w:t>
      </w:r>
    </w:p>
    <w:p w14:paraId="5FBD38FA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659" w:dyaOrig="2920" w14:anchorId="7A600006">
          <v:shape id="_x0000_i1052" type="#_x0000_t75" style="width:283.2pt;height:145.8pt" o:ole="">
            <v:imagedata r:id="rId59" o:title=""/>
          </v:shape>
          <o:OLEObject Type="Embed" ProgID="Excel.Sheet.12" ShapeID="_x0000_i1052" DrawAspect="Content" ObjectID="_1734381868" r:id="rId60"/>
        </w:object>
      </w:r>
    </w:p>
    <w:p w14:paraId="793FB7CB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40" w:dyaOrig="360" w14:anchorId="4FEDDFCA">
          <v:shape id="_x0000_i1053" type="#_x0000_t75" style="width:52.2pt;height:18pt" o:ole="">
            <v:imagedata r:id="rId61" o:title=""/>
          </v:shape>
          <o:OLEObject Type="Embed" ProgID="Equation.DSMT4" ShapeID="_x0000_i1053" DrawAspect="Content" ObjectID="_1734381869" r:id="rId6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аналогичных выкладок составит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20" w:dyaOrig="360" w14:anchorId="73AF1ABA">
          <v:shape id="_x0000_i1054" type="#_x0000_t75" style="width:30.6pt;height:18pt" o:ole="">
            <v:imagedata r:id="rId63" o:title=""/>
          </v:shape>
          <o:OLEObject Type="Embed" ProgID="Equation.DSMT4" ShapeID="_x0000_i1054" DrawAspect="Content" ObjectID="_1734381870" r:id="rId64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учим</w:t>
      </w:r>
    </w:p>
    <w:p w14:paraId="1C7AD2F2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123" w:dyaOrig="2920" w14:anchorId="1FA14350">
          <v:shape id="_x0000_i1055" type="#_x0000_t75" style="width:156.6pt;height:145.8pt" o:ole="">
            <v:imagedata r:id="rId65" o:title=""/>
          </v:shape>
          <o:OLEObject Type="Embed" ProgID="Excel.Sheet.12" ShapeID="_x0000_i1055" DrawAspect="Content" ObjectID="_1734381871" r:id="rId66"/>
        </w:object>
      </w: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542" w:dyaOrig="2920" w14:anchorId="08A023B7">
          <v:shape id="_x0000_i1056" type="#_x0000_t75" style="width:177pt;height:145.8pt" o:ole="">
            <v:imagedata r:id="rId67" o:title=""/>
          </v:shape>
          <o:OLEObject Type="Embed" ProgID="Excel.Sheet.12" ShapeID="_x0000_i1056" DrawAspect="Content" ObjectID="_1734381872" r:id="rId68"/>
        </w:object>
      </w:r>
    </w:p>
    <w:p w14:paraId="2EFB4C7B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3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учим</w:t>
      </w:r>
    </w:p>
    <w:p w14:paraId="79B1D7DB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123" w:dyaOrig="2920" w14:anchorId="0286DA2F">
          <v:shape id="_x0000_i1057" type="#_x0000_t75" style="width:156.6pt;height:145.8pt" o:ole="">
            <v:imagedata r:id="rId69" o:title=""/>
          </v:shape>
          <o:OLEObject Type="Embed" ProgID="Excel.Sheet.12" ShapeID="_x0000_i1057" DrawAspect="Content" ObjectID="_1734381873" r:id="rId7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4" w:dyaOrig="2920" w14:anchorId="0A6CE11E">
          <v:shape id="_x0000_i1058" type="#_x0000_t75" style="width:52.8pt;height:145.8pt" o:ole="">
            <v:imagedata r:id="rId71" o:title=""/>
          </v:shape>
          <o:OLEObject Type="Embed" ProgID="Excel.Sheet.12" ShapeID="_x0000_i1058" DrawAspect="Content" ObjectID="_1734381874" r:id="rId7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542" w:dyaOrig="2920" w14:anchorId="0E04FD8B">
          <v:shape id="_x0000_i1059" type="#_x0000_t75" style="width:177pt;height:145.8pt" o:ole="">
            <v:imagedata r:id="rId73" o:title=""/>
          </v:shape>
          <o:OLEObject Type="Embed" ProgID="Excel.Sheet.12" ShapeID="_x0000_i1059" DrawAspect="Content" ObjectID="_1734381875" r:id="rId74"/>
        </w:object>
      </w:r>
    </w:p>
    <w:p w14:paraId="36B2F035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2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учим</w:t>
      </w:r>
    </w:p>
    <w:p w14:paraId="09B600A4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123" w:dyaOrig="2920" w14:anchorId="707F6618">
          <v:shape id="_x0000_i1060" type="#_x0000_t75" style="width:156.6pt;height:145.8pt" o:ole="">
            <v:imagedata r:id="rId69" o:title=""/>
          </v:shape>
          <o:OLEObject Type="Embed" ProgID="Excel.Sheet.12" ShapeID="_x0000_i1060" DrawAspect="Content" ObjectID="_1734381876" r:id="rId75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4" w:dyaOrig="2920" w14:anchorId="627CA8E8">
          <v:shape id="_x0000_i1061" type="#_x0000_t75" style="width:52.8pt;height:145.8pt" o:ole="">
            <v:imagedata r:id="rId71" o:title=""/>
          </v:shape>
          <o:OLEObject Type="Embed" ProgID="Excel.Sheet.12" ShapeID="_x0000_i1061" DrawAspect="Content" ObjectID="_1734381877" r:id="rId7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4" w:dyaOrig="2920" w14:anchorId="6368AA04">
          <v:shape id="_x0000_i1062" type="#_x0000_t75" style="width:52.8pt;height:145.8pt" o:ole="">
            <v:imagedata r:id="rId77" o:title=""/>
          </v:shape>
          <o:OLEObject Type="Embed" ProgID="Excel.Sheet.12" ShapeID="_x0000_i1062" DrawAspect="Content" ObjectID="_1734381878" r:id="rId78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751" w:dyaOrig="2920" w14:anchorId="414F3E35">
          <v:shape id="_x0000_i1063" type="#_x0000_t75" style="width:187.8pt;height:145.8pt" o:ole="">
            <v:imagedata r:id="rId79" o:title=""/>
          </v:shape>
          <o:OLEObject Type="Embed" ProgID="Excel.Sheet.12" ShapeID="_x0000_i1063" DrawAspect="Content" ObjectID="_1734381879" r:id="rId80"/>
        </w:object>
      </w:r>
    </w:p>
    <w:p w14:paraId="26434FD3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учим</w:t>
      </w:r>
    </w:p>
    <w:p w14:paraId="7F5A06A0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123" w:dyaOrig="2920" w14:anchorId="18126088">
          <v:shape id="_x0000_i1064" type="#_x0000_t75" style="width:156.6pt;height:145.8pt" o:ole="">
            <v:imagedata r:id="rId69" o:title=""/>
          </v:shape>
          <o:OLEObject Type="Embed" ProgID="Excel.Sheet.12" ShapeID="_x0000_i1064" DrawAspect="Content" ObjectID="_1734381880" r:id="rId81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4" w:dyaOrig="2920" w14:anchorId="140DFCC1">
          <v:shape id="_x0000_i1065" type="#_x0000_t75" style="width:52.8pt;height:145.8pt" o:ole="">
            <v:imagedata r:id="rId71" o:title=""/>
          </v:shape>
          <o:OLEObject Type="Embed" ProgID="Excel.Sheet.12" ShapeID="_x0000_i1065" DrawAspect="Content" ObjectID="_1734381881" r:id="rId8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4" w:dyaOrig="2920" w14:anchorId="77A62631">
          <v:shape id="_x0000_i1066" type="#_x0000_t75" style="width:52.8pt;height:145.8pt" o:ole="">
            <v:imagedata r:id="rId77" o:title=""/>
          </v:shape>
          <o:OLEObject Type="Embed" ProgID="Excel.Sheet.12" ShapeID="_x0000_i1066" DrawAspect="Content" ObjectID="_1734381882" r:id="rId83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12" w:dyaOrig="2920" w14:anchorId="3C141AD7">
          <v:shape id="_x0000_i1067" type="#_x0000_t75" style="width:65.4pt;height:145.8pt" o:ole="">
            <v:imagedata r:id="rId84" o:title=""/>
          </v:shape>
          <o:OLEObject Type="Embed" ProgID="Excel.Sheet.12" ShapeID="_x0000_i1067" DrawAspect="Content" ObjectID="_1734381883" r:id="rId85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588" w:dyaOrig="2920" w14:anchorId="6A567974">
          <v:shape id="_x0000_i1068" type="#_x0000_t75" style="width:179.4pt;height:145.8pt" o:ole="">
            <v:imagedata r:id="rId86" o:title=""/>
          </v:shape>
          <o:OLEObject Type="Embed" ProgID="Excel.Sheet.12" ShapeID="_x0000_i1068" DrawAspect="Content" ObjectID="_1734381884" r:id="rId87"/>
        </w:object>
      </w:r>
    </w:p>
    <w:p w14:paraId="3BBD1213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F6B36BF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равенств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ует, что последнее приближение записано только верными цифрами.</w:t>
      </w:r>
    </w:p>
    <w:p w14:paraId="2F20210B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 имеем следующее приближенное решение исходной задачи.</w:t>
      </w:r>
    </w:p>
    <w:p w14:paraId="7EA06CCC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B7ACB16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429" w:dyaOrig="2920" w14:anchorId="127E3EB2">
          <v:shape id="_x0000_i1069" type="#_x0000_t75" style="width:171pt;height:145.8pt" o:ole="">
            <v:imagedata r:id="rId88" o:title=""/>
          </v:shape>
          <o:OLEObject Type="Embed" ProgID="Excel.Sheet.12" ShapeID="_x0000_i1069" DrawAspect="Content" ObjectID="_1734381885" r:id="rId89"/>
        </w:object>
      </w:r>
    </w:p>
    <w:p w14:paraId="60CE0A4B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B6DD076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ru-RU"/>
        </w:rPr>
        <w:drawing>
          <wp:inline distT="0" distB="0" distL="0" distR="0" wp14:anchorId="78F7070F" wp14:editId="37D6D3DE">
            <wp:extent cx="4572000" cy="2743200"/>
            <wp:effectExtent l="19050" t="0" r="19050" b="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14:paraId="1EE32A51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BDB2B0A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720EC84A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3C26BEC9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стовый пример:</w:t>
      </w:r>
    </w:p>
    <w:p w14:paraId="35720142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position w:val="-10"/>
          <w:sz w:val="24"/>
          <w:szCs w:val="24"/>
          <w:vertAlign w:val="subscript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о ДУ второго порядка </w:t>
      </w:r>
    </w:p>
    <w:p w14:paraId="71A70B74" w14:textId="77777777" w:rsidR="00A54564" w:rsidRPr="00A54564" w:rsidRDefault="00000000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ar-SA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''</m:t>
              </m:r>
            </m:sup>
          </m:sSup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-6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y=0  y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4"/>
                      <w:szCs w:val="24"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ar-SA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ar-SA"/>
                    </w:rPr>
                    <m:t>-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5</m:t>
              </m:r>
            </m:den>
          </m:f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4"/>
                      <w:szCs w:val="24"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ar-SA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ar-SA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5</m:t>
              </m:r>
            </m:den>
          </m:f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 xml:space="preserve"> y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ar-SA"/>
                </w:rPr>
                <m:t>1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  <w:lang w:val="en-US" w:eastAsia="ar-SA"/>
            </w:rPr>
            <m:t>=0</m:t>
          </m:r>
        </m:oMath>
      </m:oMathPara>
    </w:p>
    <w:p w14:paraId="306F501C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ением данного уравнения будет функция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 xml:space="preserve"> y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x-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3-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5</m:t>
            </m:r>
          </m:den>
        </m:f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14:paraId="39611C76" w14:textId="77777777" w:rsidR="00A54564" w:rsidRPr="00A54564" w:rsidRDefault="00A54564" w:rsidP="00A54564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им, что число разбиений отрезка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[0;1]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 </w:t>
      </w:r>
      <w:r w:rsidRPr="00A5456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20" w:dyaOrig="320" w14:anchorId="1037E731">
          <v:shape id="_x0000_i1070" type="#_x0000_t75" style="width:31.2pt;height:16.8pt" o:ole="">
            <v:imagedata r:id="rId91" o:title=""/>
          </v:shape>
          <o:OLEObject Type="Embed" ProgID="Equation.DSMT4" ShapeID="_x0000_i1070" DrawAspect="Content" ObjectID="_1734381886" r:id="rId92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гд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h=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,2</m:t>
        </m:r>
      </m:oMath>
    </w:p>
    <w:p w14:paraId="5D8DAFFC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14:paraId="1FA53D93" w14:textId="77777777" w:rsidR="00A54564" w:rsidRPr="00A54564" w:rsidRDefault="00A54564" w:rsidP="00A54564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ем исходную задачу в конечно-разностном виде:</w:t>
      </w:r>
    </w:p>
    <w:p w14:paraId="213800E1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0,9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-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2,0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1,0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+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01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, i=</m:t>
          </m:r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, n-1</m:t>
              </m:r>
            </m:e>
          </m:acc>
        </m:oMath>
      </m:oMathPara>
    </w:p>
    <w:p w14:paraId="7C866E5C" w14:textId="77777777" w:rsidR="00A54564" w:rsidRPr="00A54564" w:rsidRDefault="00000000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=-3,99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=-0,823</m:t>
                  </m:r>
                </m:e>
              </m:eqArr>
            </m:e>
          </m:d>
        </m:oMath>
      </m:oMathPara>
    </w:p>
    <w:p w14:paraId="4C44A938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11CB578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6A7431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ив исходные данные </w:t>
      </w:r>
    </w:p>
    <w:p w14:paraId="1FF84D1A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2344" w:dyaOrig="1470" w14:anchorId="4BAD02F0">
          <v:shape id="_x0000_i1071" type="#_x0000_t75" style="width:117.6pt;height:73.8pt" o:ole="">
            <v:imagedata r:id="rId93" o:title=""/>
          </v:shape>
          <o:OLEObject Type="Embed" ProgID="Excel.Sheet.12" ShapeID="_x0000_i1071" DrawAspect="Content" ObjectID="_1734381887" r:id="rId94"/>
        </w:object>
      </w:r>
    </w:p>
    <w:p w14:paraId="13B2A076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вычислив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0" w:dyaOrig="360" w14:anchorId="47569D9C">
          <v:shape id="_x0000_i1072" type="#_x0000_t75" style="width:41.4pt;height:18pt" o:ole="">
            <v:imagedata r:id="rId23" o:title=""/>
          </v:shape>
          <o:OLEObject Type="Embed" ProgID="Equation.DSMT4" ShapeID="_x0000_i1072" DrawAspect="Content" ObjectID="_1734381888" r:id="rId95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46C28351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F3499F6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4175" w:dyaOrig="2050" w14:anchorId="60E93D24">
          <v:shape id="_x0000_i1073" type="#_x0000_t75" style="width:208.8pt;height:102.6pt" o:ole="">
            <v:imagedata r:id="rId96" o:title=""/>
          </v:shape>
          <o:OLEObject Type="Embed" ProgID="Excel.Sheet.12" ShapeID="_x0000_i1073" DrawAspect="Content" ObjectID="_1734381889" r:id="rId97"/>
        </w:object>
      </w:r>
    </w:p>
    <w:p w14:paraId="10033C8D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им систему линейных алгебраических уравнений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20" w:dyaOrig="260" w14:anchorId="6EDB7540">
          <v:shape id="_x0000_i1074" type="#_x0000_t75" style="width:41.4pt;height:13.2pt" o:ole="">
            <v:imagedata r:id="rId27" o:title=""/>
          </v:shape>
          <o:OLEObject Type="Embed" ProgID="Equation.DSMT4" ShapeID="_x0000_i1074" DrawAspect="Content" ObjectID="_1734381890" r:id="rId98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73699F4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8113" w:dyaOrig="2050" w14:anchorId="742E1D05">
          <v:shape id="_x0000_i1075" type="#_x0000_t75" style="width:405.6pt;height:102.6pt" o:ole="">
            <v:imagedata r:id="rId99" o:title=""/>
          </v:shape>
          <o:OLEObject Type="Embed" ProgID="Excel.Sheet.12" ShapeID="_x0000_i1075" DrawAspect="Content" ObjectID="_1734381891" r:id="rId100"/>
        </w:object>
      </w:r>
    </w:p>
    <w:p w14:paraId="34BD1057" w14:textId="77777777" w:rsidR="00A54564" w:rsidRPr="00A54564" w:rsidRDefault="00A54564" w:rsidP="00A54564">
      <w:pPr>
        <w:tabs>
          <w:tab w:val="center" w:pos="1520"/>
          <w:tab w:val="right" w:pos="2640"/>
        </w:tabs>
        <w:spacing w:after="0" w:line="240" w:lineRule="auto"/>
        <w:ind w:left="397" w:hanging="39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28A642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67F04D9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в данную систему следующим образом: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960" w:dyaOrig="300" w14:anchorId="281C43ED">
          <v:shape id="_x0000_i1076" type="#_x0000_t75" style="width:48pt;height:15pt" o:ole="">
            <v:imagedata r:id="rId31" o:title=""/>
          </v:shape>
          <o:OLEObject Type="Embed" ProgID="Equation.DSMT4" ShapeID="_x0000_i1076" DrawAspect="Content" ObjectID="_1734381892" r:id="rId101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лучим решение поставленной задачи</w:t>
      </w:r>
    </w:p>
    <w:p w14:paraId="41E9CEA0" w14:textId="77777777" w:rsidR="00A54564" w:rsidRPr="00A54564" w:rsidRDefault="00A54564" w:rsidP="00A545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1A8A924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2442" w:dyaOrig="2050" w14:anchorId="5F669F5B">
          <v:shape id="_x0000_i1077" type="#_x0000_t75" style="width:122.4pt;height:102.6pt" o:ole="">
            <v:imagedata r:id="rId102" o:title=""/>
          </v:shape>
          <o:OLEObject Type="Embed" ProgID="Excel.Sheet.12" ShapeID="_x0000_i1077" DrawAspect="Content" ObjectID="_1734381893" r:id="rId103"/>
        </w:object>
      </w:r>
    </w:p>
    <w:p w14:paraId="7E6D9BD2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DFFCE02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ценки погрешности найденного решения можно использовать известное соотношение  </w:t>
      </w:r>
      <w:r w:rsidRPr="00A54564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700" w:dyaOrig="460" w14:anchorId="7EFC521A">
          <v:shape id="_x0000_i1078" type="#_x0000_t75" style="width:85.2pt;height:23.4pt" o:ole="">
            <v:imagedata r:id="rId39" o:title=""/>
          </v:shape>
          <o:OLEObject Type="Embed" ProgID="Equation.DSMT4" ShapeID="_x0000_i1078" DrawAspect="Content" ObjectID="_1734381894" r:id="rId104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 w14:anchorId="30E6ACCD">
          <v:shape id="_x0000_i1079" type="#_x0000_t75" style="width:13.2pt;height:18pt" o:ole="">
            <v:imagedata r:id="rId41" o:title=""/>
          </v:shape>
          <o:OLEObject Type="Embed" ProgID="Equation.DSMT4" ShapeID="_x0000_i1079" DrawAspect="Content" ObjectID="_1734381895" r:id="rId105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огрешность округления,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79" w14:anchorId="1C8009F8">
          <v:shape id="_x0000_i1080" type="#_x0000_t75" style="width:10.2pt;height:13.2pt" o:ole="">
            <v:imagedata r:id="rId43" o:title=""/>
          </v:shape>
          <o:OLEObject Type="Embed" ProgID="Equation.DSMT4" ShapeID="_x0000_i1080" DrawAspect="Content" ObjectID="_1734381896" r:id="rId10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число уравнения в системе  </w:t>
      </w:r>
      <w:r w:rsidRPr="00A5456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20" w:dyaOrig="260" w14:anchorId="770B2C3B">
          <v:shape id="_x0000_i1081" type="#_x0000_t75" style="width:41.4pt;height:13.2pt" o:ole="">
            <v:imagedata r:id="rId45" o:title=""/>
          </v:shape>
          <o:OLEObject Type="Embed" ProgID="Equation.DSMT4" ShapeID="_x0000_i1081" DrawAspect="Content" ObjectID="_1734381897" r:id="rId107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заданной точности можно положить  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240" w:dyaOrig="620" w14:anchorId="02ACDC08">
          <v:shape id="_x0000_i1082" type="#_x0000_t75" style="width:161.4pt;height:30.6pt" o:ole="">
            <v:imagedata r:id="rId47" o:title=""/>
          </v:shape>
          <o:OLEObject Type="Embed" ProgID="Equation.DSMT4" ShapeID="_x0000_i1082" DrawAspect="Content" ObjectID="_1734381898" r:id="rId108"/>
        </w:object>
      </w:r>
    </w:p>
    <w:p w14:paraId="698F1357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последнего соотношения можно найти число верных знаков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00" w:dyaOrig="220" w14:anchorId="3C81D77A">
          <v:shape id="_x0000_i1083" type="#_x0000_t75" style="width:10.2pt;height:11.4pt" o:ole="">
            <v:imagedata r:id="rId49" o:title=""/>
          </v:shape>
          <o:OLEObject Type="Embed" ProgID="Equation.DSMT4" ShapeID="_x0000_i1083" DrawAspect="Content" ObjectID="_1734381899" r:id="rId109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иближенном решении искомой задачи  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20" w:dyaOrig="620" w14:anchorId="5C34427B">
          <v:shape id="_x0000_i1084" type="#_x0000_t75" style="width:96pt;height:30.6pt" o:ole="">
            <v:imagedata r:id="rId51" o:title=""/>
          </v:shape>
          <o:OLEObject Type="Embed" ProgID="Equation.DSMT4" ShapeID="_x0000_i1084" DrawAspect="Content" ObjectID="_1734381900" r:id="rId11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 </w:t>
      </w:r>
      <w:r w:rsidRPr="00A5456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60" w:dyaOrig="220" w14:anchorId="5BE74D63">
          <v:shape id="_x0000_i1085" type="#_x0000_t75" style="width:13.2pt;height:11.4pt" o:ole="">
            <v:imagedata r:id="rId53" o:title=""/>
          </v:shape>
          <o:OLEObject Type="Embed" ProgID="Equation.DSMT4" ShapeID="_x0000_i1085" DrawAspect="Content" ObjectID="_1734381901" r:id="rId111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ительная степень десяти.</w:t>
      </w:r>
    </w:p>
    <w:p w14:paraId="30E5F109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меем  </w:t>
      </w:r>
      <w:r w:rsidRPr="00A5456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20" w14:anchorId="5390AD99">
          <v:shape id="_x0000_i1086" type="#_x0000_t75" style="width:60.6pt;height:16.8pt" o:ole="">
            <v:imagedata r:id="rId112" o:title=""/>
          </v:shape>
          <o:OLEObject Type="Embed" ProgID="Equation.DSMT4" ShapeID="_x0000_i1086" DrawAspect="Content" ObjectID="_1734381902" r:id="rId113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этому  </w:t>
      </w:r>
      <w:r w:rsidRPr="00A5456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40" w:dyaOrig="660" w14:anchorId="7060B03A">
          <v:shape id="_x0000_i1087" type="#_x0000_t75" style="width:246pt;height:33pt" o:ole="">
            <v:imagedata r:id="rId114" o:title=""/>
          </v:shape>
          <o:OLEObject Type="Embed" ProgID="Equation.DSMT4" ShapeID="_x0000_i1087" DrawAspect="Content" ObjectID="_1734381903" r:id="rId115"/>
        </w:object>
      </w:r>
    </w:p>
    <w:p w14:paraId="005CA67D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Округлим решение до верных знаков</w:t>
      </w:r>
    </w:p>
    <w:p w14:paraId="7D6BB012" w14:textId="77777777" w:rsidR="00A54564" w:rsidRPr="00A54564" w:rsidRDefault="00A54564" w:rsidP="00A5456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996" w:dyaOrig="2050" w14:anchorId="4855A59E">
          <v:shape id="_x0000_i1088" type="#_x0000_t75" style="width:299.4pt;height:102.6pt" o:ole="">
            <v:imagedata r:id="rId116" o:title=""/>
          </v:shape>
          <o:OLEObject Type="Embed" ProgID="Excel.Sheet.12" ShapeID="_x0000_i1088" DrawAspect="Content" ObjectID="_1734381904" r:id="rId117"/>
        </w:object>
      </w:r>
    </w:p>
    <w:p w14:paraId="274E9841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40" w:dyaOrig="360" w14:anchorId="18BF84AE">
          <v:shape id="_x0000_i1089" type="#_x0000_t75" style="width:52.2pt;height:18pt" o:ole="">
            <v:imagedata r:id="rId61" o:title=""/>
          </v:shape>
          <o:OLEObject Type="Embed" ProgID="Equation.DSMT4" ShapeID="_x0000_i1089" DrawAspect="Content" ObjectID="_1734381905" r:id="rId118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аналогичных выкладок составит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39" w:dyaOrig="360" w14:anchorId="0651B85E">
          <v:shape id="_x0000_i1090" type="#_x0000_t75" style="width:31.2pt;height:18pt" o:ole="">
            <v:imagedata r:id="rId119" o:title=""/>
          </v:shape>
          <o:OLEObject Type="Embed" ProgID="Equation.DSMT4" ShapeID="_x0000_i1090" DrawAspect="Content" ObjectID="_1734381906" r:id="rId120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учим</w:t>
      </w:r>
    </w:p>
    <w:p w14:paraId="0D33C544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234" w:dyaOrig="2050" w14:anchorId="081AA79F">
          <v:shape id="_x0000_i1091" type="#_x0000_t75" style="width:161.4pt;height:102.6pt" o:ole="">
            <v:imagedata r:id="rId121" o:title=""/>
          </v:shape>
          <o:OLEObject Type="Embed" ProgID="Excel.Sheet.12" ShapeID="_x0000_i1091" DrawAspect="Content" ObjectID="_1734381907" r:id="rId122"/>
        </w:object>
      </w: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655" w:dyaOrig="2050" w14:anchorId="019D3E74">
          <v:shape id="_x0000_i1092" type="#_x0000_t75" style="width:183pt;height:102.6pt" o:ole="">
            <v:imagedata r:id="rId123" o:title=""/>
          </v:shape>
          <o:OLEObject Type="Embed" ProgID="Excel.Sheet.12" ShapeID="_x0000_i1092" DrawAspect="Content" ObjectID="_1734381908" r:id="rId124"/>
        </w:object>
      </w:r>
    </w:p>
    <w:p w14:paraId="16237867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ерных знаков для приближенного решения  </w:t>
      </w:r>
      <w:r w:rsidRPr="00A5456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00" w:dyaOrig="360" w14:anchorId="0871AAC1">
          <v:shape id="_x0000_i1093" type="#_x0000_t75" style="width:55.2pt;height:18pt" o:ole="">
            <v:imagedata r:id="rId125" o:title=""/>
          </v:shape>
          <o:OLEObject Type="Embed" ProgID="Equation.DSMT4" ShapeID="_x0000_i1093" DrawAspect="Content" ObjectID="_1734381909" r:id="rId126"/>
        </w:object>
      </w: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4</m:t>
        </m:r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14:paraId="69CED1D2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равенств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</m:oMath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ледует, что последнее приближение записано только верными цифрами.</w:t>
      </w:r>
    </w:p>
    <w:p w14:paraId="3E544D4A" w14:textId="77777777" w:rsidR="00A54564" w:rsidRPr="00A54564" w:rsidRDefault="00A54564" w:rsidP="00A54564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 имеем следующее приближенное решение исходной задачи.</w:t>
      </w:r>
    </w:p>
    <w:p w14:paraId="4325EE38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130A81F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3234" w:dyaOrig="2050" w14:anchorId="0BB073F3">
          <v:shape id="_x0000_i1094" type="#_x0000_t75" style="width:161.4pt;height:102.6pt" o:ole="">
            <v:imagedata r:id="rId127" o:title=""/>
          </v:shape>
          <o:OLEObject Type="Embed" ProgID="Excel.Sheet.12" ShapeID="_x0000_i1094" DrawAspect="Content" ObjectID="_1734381910" r:id="rId128"/>
        </w:object>
      </w:r>
    </w:p>
    <w:p w14:paraId="62AE7591" w14:textId="77777777" w:rsidR="00A54564" w:rsidRPr="00A54564" w:rsidRDefault="00A54564" w:rsidP="00A5456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данного примера известно точное решение, поэтому можно оценить погрешность решения задачи</w:t>
      </w:r>
    </w:p>
    <w:p w14:paraId="59E12061" w14:textId="77777777" w:rsidR="00A54564" w:rsidRPr="00A54564" w:rsidRDefault="00A54564" w:rsidP="00A545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CA407E0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CEDFAA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4865" w:dyaOrig="2050" w14:anchorId="0B5CFB59">
          <v:shape id="_x0000_i1095" type="#_x0000_t75" style="width:243pt;height:102.6pt" o:ole="">
            <v:imagedata r:id="rId129" o:title=""/>
          </v:shape>
          <o:OLEObject Type="Embed" ProgID="Excel.Sheet.12" ShapeID="_x0000_i1095" DrawAspect="Content" ObjectID="_1734381911" r:id="rId130"/>
        </w:object>
      </w:r>
    </w:p>
    <w:p w14:paraId="3A673494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2458F7F8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42DB5A5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8ACA95" wp14:editId="328A954A">
            <wp:extent cx="4057650" cy="2609850"/>
            <wp:effectExtent l="19050" t="0" r="1905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"/>
              </a:graphicData>
            </a:graphic>
          </wp:inline>
        </w:drawing>
      </w:r>
    </w:p>
    <w:p w14:paraId="689E3888" w14:textId="77777777" w:rsidR="00A54564" w:rsidRPr="00A54564" w:rsidRDefault="00A54564" w:rsidP="00A54564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54564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lastRenderedPageBreak/>
        <w:drawing>
          <wp:inline distT="0" distB="0" distL="0" distR="0" wp14:anchorId="098E0596" wp14:editId="28790CD5">
            <wp:extent cx="4572000" cy="2743200"/>
            <wp:effectExtent l="19050" t="0" r="19050" b="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2"/>
              </a:graphicData>
            </a:graphic>
          </wp:inline>
        </w:drawing>
      </w:r>
    </w:p>
    <w:p w14:paraId="18EB9F16" w14:textId="77777777" w:rsidR="00A54564" w:rsidRPr="00A54564" w:rsidRDefault="00A54564" w:rsidP="00A54564">
      <w:pPr>
        <w:tabs>
          <w:tab w:val="left" w:pos="46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456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D5DC86A" w14:textId="2242D521" w:rsidR="003E53C5" w:rsidRPr="00A54564" w:rsidRDefault="003E53C5" w:rsidP="00A54564">
      <w:pPr>
        <w:pStyle w:val="Default"/>
        <w:rPr>
          <w:sz w:val="30"/>
          <w:szCs w:val="30"/>
        </w:rPr>
      </w:pPr>
    </w:p>
    <w:sectPr w:rsidR="003E53C5" w:rsidRPr="00A545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251C"/>
    <w:rsid w:val="003E53C5"/>
    <w:rsid w:val="00707560"/>
    <w:rsid w:val="00A54564"/>
    <w:rsid w:val="00DD2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6AE41F"/>
  <w15:chartTrackingRefBased/>
  <w15:docId w15:val="{59FEDBAF-FBA0-4251-8B64-711827672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5456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msonospacing0">
    <w:name w:val="msonospacing"/>
    <w:rsid w:val="00A54564"/>
    <w:pPr>
      <w:spacing w:after="0" w:line="240" w:lineRule="auto"/>
    </w:pPr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package" Target="embeddings/_____Microsoft_Office_Excel25.xlsx"/><Relationship Id="rId21" Type="http://schemas.openxmlformats.org/officeDocument/2006/relationships/image" Target="media/image10.e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image" Target="media/image39.e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3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package" Target="embeddings/_____Microsoft_Office_Excel10.xlsx"/><Relationship Id="rId79" Type="http://schemas.openxmlformats.org/officeDocument/2006/relationships/image" Target="media/image38.emf"/><Relationship Id="rId102" Type="http://schemas.openxmlformats.org/officeDocument/2006/relationships/image" Target="media/image46.emf"/><Relationship Id="rId123" Type="http://schemas.openxmlformats.org/officeDocument/2006/relationships/image" Target="media/image52.emf"/><Relationship Id="rId128" Type="http://schemas.openxmlformats.org/officeDocument/2006/relationships/package" Target="embeddings/_____Microsoft_Office_Excel28.xlsx"/><Relationship Id="rId5" Type="http://schemas.openxmlformats.org/officeDocument/2006/relationships/image" Target="media/image2.wmf"/><Relationship Id="rId90" Type="http://schemas.openxmlformats.org/officeDocument/2006/relationships/chart" Target="charts/chart1.xml"/><Relationship Id="rId95" Type="http://schemas.openxmlformats.org/officeDocument/2006/relationships/oleObject" Target="embeddings/oleObject27.bin"/><Relationship Id="rId22" Type="http://schemas.openxmlformats.org/officeDocument/2006/relationships/package" Target="embeddings/_____Microsoft_Office_Excel1.xlsx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emf"/><Relationship Id="rId113" Type="http://schemas.openxmlformats.org/officeDocument/2006/relationships/oleObject" Target="embeddings/oleObject38.bin"/><Relationship Id="rId118" Type="http://schemas.openxmlformats.org/officeDocument/2006/relationships/oleObject" Target="embeddings/oleObject40.bin"/><Relationship Id="rId134" Type="http://schemas.openxmlformats.org/officeDocument/2006/relationships/theme" Target="theme/theme1.xml"/><Relationship Id="rId80" Type="http://schemas.openxmlformats.org/officeDocument/2006/relationships/package" Target="embeddings/_____Microsoft_Office_Excel14.xlsx"/><Relationship Id="rId85" Type="http://schemas.openxmlformats.org/officeDocument/2006/relationships/package" Target="embeddings/_____Microsoft_Office_Excel18.xlsx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e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emf"/><Relationship Id="rId103" Type="http://schemas.openxmlformats.org/officeDocument/2006/relationships/package" Target="embeddings/_____Microsoft_Office_Excel24.xlsx"/><Relationship Id="rId108" Type="http://schemas.openxmlformats.org/officeDocument/2006/relationships/oleObject" Target="embeddings/oleObject34.bin"/><Relationship Id="rId124" Type="http://schemas.openxmlformats.org/officeDocument/2006/relationships/package" Target="embeddings/_____Microsoft_Office_Excel27.xlsx"/><Relationship Id="rId129" Type="http://schemas.openxmlformats.org/officeDocument/2006/relationships/image" Target="media/image55.emf"/><Relationship Id="rId54" Type="http://schemas.openxmlformats.org/officeDocument/2006/relationships/oleObject" Target="embeddings/oleObject21.bin"/><Relationship Id="rId70" Type="http://schemas.openxmlformats.org/officeDocument/2006/relationships/package" Target="embeddings/_____Microsoft_Office_Excel8.xlsx"/><Relationship Id="rId75" Type="http://schemas.openxmlformats.org/officeDocument/2006/relationships/package" Target="embeddings/_____Microsoft_Office_Excel11.xlsx"/><Relationship Id="rId91" Type="http://schemas.openxmlformats.org/officeDocument/2006/relationships/image" Target="media/image42.wmf"/><Relationship Id="rId96" Type="http://schemas.openxmlformats.org/officeDocument/2006/relationships/image" Target="media/image44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6.bin"/><Relationship Id="rId60" Type="http://schemas.openxmlformats.org/officeDocument/2006/relationships/package" Target="embeddings/_____Microsoft_Office_Excel5.xlsx"/><Relationship Id="rId65" Type="http://schemas.openxmlformats.org/officeDocument/2006/relationships/image" Target="media/image32.emf"/><Relationship Id="rId81" Type="http://schemas.openxmlformats.org/officeDocument/2006/relationships/package" Target="embeddings/_____Microsoft_Office_Excel15.xlsx"/><Relationship Id="rId86" Type="http://schemas.openxmlformats.org/officeDocument/2006/relationships/image" Target="media/image40.emf"/><Relationship Id="rId130" Type="http://schemas.openxmlformats.org/officeDocument/2006/relationships/package" Target="embeddings/_____Microsoft_Office_Excel29.xlsx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35.bin"/><Relationship Id="rId34" Type="http://schemas.openxmlformats.org/officeDocument/2006/relationships/package" Target="embeddings/_____Microsoft_Office_Excel4.xlsx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package" Target="embeddings/_____Microsoft_Office_Excel12.xlsx"/><Relationship Id="rId97" Type="http://schemas.openxmlformats.org/officeDocument/2006/relationships/package" Target="embeddings/_____Microsoft_Office_Excel22.xlsx"/><Relationship Id="rId104" Type="http://schemas.openxmlformats.org/officeDocument/2006/relationships/oleObject" Target="embeddings/oleObject30.bin"/><Relationship Id="rId120" Type="http://schemas.openxmlformats.org/officeDocument/2006/relationships/oleObject" Target="embeddings/oleObject41.bin"/><Relationship Id="rId125" Type="http://schemas.openxmlformats.org/officeDocument/2006/relationships/image" Target="media/image53.wmf"/><Relationship Id="rId7" Type="http://schemas.openxmlformats.org/officeDocument/2006/relationships/image" Target="media/image3.wmf"/><Relationship Id="rId71" Type="http://schemas.openxmlformats.org/officeDocument/2006/relationships/image" Target="media/image35.emf"/><Relationship Id="rId92" Type="http://schemas.openxmlformats.org/officeDocument/2006/relationships/oleObject" Target="embeddings/oleObject26.bin"/><Relationship Id="rId2" Type="http://schemas.openxmlformats.org/officeDocument/2006/relationships/settings" Target="setting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package" Target="embeddings/_____Microsoft_Office_Excel6.xlsx"/><Relationship Id="rId87" Type="http://schemas.openxmlformats.org/officeDocument/2006/relationships/package" Target="embeddings/_____Microsoft_Office_Excel19.xlsx"/><Relationship Id="rId110" Type="http://schemas.openxmlformats.org/officeDocument/2006/relationships/oleObject" Target="embeddings/oleObject36.bin"/><Relationship Id="rId115" Type="http://schemas.openxmlformats.org/officeDocument/2006/relationships/oleObject" Target="embeddings/oleObject39.bin"/><Relationship Id="rId131" Type="http://schemas.openxmlformats.org/officeDocument/2006/relationships/chart" Target="charts/chart2.xml"/><Relationship Id="rId61" Type="http://schemas.openxmlformats.org/officeDocument/2006/relationships/image" Target="media/image30.wmf"/><Relationship Id="rId82" Type="http://schemas.openxmlformats.org/officeDocument/2006/relationships/package" Target="embeddings/_____Microsoft_Office_Excel16.xlsx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package" Target="embeddings/_____Microsoft_Office_Excel3.xlsx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emf"/><Relationship Id="rId100" Type="http://schemas.openxmlformats.org/officeDocument/2006/relationships/package" Target="embeddings/_____Microsoft_Office_Excel23.xlsx"/><Relationship Id="rId105" Type="http://schemas.openxmlformats.org/officeDocument/2006/relationships/oleObject" Target="embeddings/oleObject31.bin"/><Relationship Id="rId126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package" Target="embeddings/_____Microsoft_Office_Excel9.xlsx"/><Relationship Id="rId93" Type="http://schemas.openxmlformats.org/officeDocument/2006/relationships/image" Target="media/image43.emf"/><Relationship Id="rId98" Type="http://schemas.openxmlformats.org/officeDocument/2006/relationships/oleObject" Target="embeddings/oleObject28.bin"/><Relationship Id="rId121" Type="http://schemas.openxmlformats.org/officeDocument/2006/relationships/image" Target="media/image51.emf"/><Relationship Id="rId3" Type="http://schemas.openxmlformats.org/officeDocument/2006/relationships/webSettings" Target="webSetting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emf"/><Relationship Id="rId116" Type="http://schemas.openxmlformats.org/officeDocument/2006/relationships/image" Target="media/image49.e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package" Target="embeddings/_____Microsoft_Office_Excel17.xlsx"/><Relationship Id="rId88" Type="http://schemas.openxmlformats.org/officeDocument/2006/relationships/image" Target="media/image41.emf"/><Relationship Id="rId111" Type="http://schemas.openxmlformats.org/officeDocument/2006/relationships/oleObject" Target="embeddings/oleObject37.bin"/><Relationship Id="rId132" Type="http://schemas.openxmlformats.org/officeDocument/2006/relationships/chart" Target="charts/chart3.xml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32.bin"/><Relationship Id="rId127" Type="http://schemas.openxmlformats.org/officeDocument/2006/relationships/image" Target="media/image54.e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emf"/><Relationship Id="rId78" Type="http://schemas.openxmlformats.org/officeDocument/2006/relationships/package" Target="embeddings/_____Microsoft_Office_Excel13.xlsx"/><Relationship Id="rId94" Type="http://schemas.openxmlformats.org/officeDocument/2006/relationships/package" Target="embeddings/_____Microsoft_Office_Excel21.xlsx"/><Relationship Id="rId99" Type="http://schemas.openxmlformats.org/officeDocument/2006/relationships/image" Target="media/image45.emf"/><Relationship Id="rId101" Type="http://schemas.openxmlformats.org/officeDocument/2006/relationships/oleObject" Target="embeddings/oleObject29.bin"/><Relationship Id="rId122" Type="http://schemas.openxmlformats.org/officeDocument/2006/relationships/package" Target="embeddings/_____Microsoft_Office_Excel26.xlsx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package" Target="embeddings/_____Microsoft_Office_Excel2.xlsx"/><Relationship Id="rId47" Type="http://schemas.openxmlformats.org/officeDocument/2006/relationships/image" Target="media/image23.wmf"/><Relationship Id="rId68" Type="http://schemas.openxmlformats.org/officeDocument/2006/relationships/package" Target="embeddings/_____Microsoft_Office_Excel7.xlsx"/><Relationship Id="rId89" Type="http://schemas.openxmlformats.org/officeDocument/2006/relationships/package" Target="embeddings/_____Microsoft_Office_Excel20.xlsx"/><Relationship Id="rId112" Type="http://schemas.openxmlformats.org/officeDocument/2006/relationships/image" Target="media/image47.wmf"/><Relationship Id="rId13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dfhbfyn%202\2\LR_2_V10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Метод конечных разностей'!$Y$7</c:f>
              <c:strCache>
                <c:ptCount val="1"/>
                <c:pt idx="0">
                  <c:v>Yприбл</c:v>
                </c:pt>
              </c:strCache>
            </c:strRef>
          </c:tx>
          <c:cat>
            <c:numRef>
              <c:f>'Метод конечных разностей'!$X$8:$X$16</c:f>
              <c:numCache>
                <c:formatCode>0.0000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</c:numCache>
            </c:numRef>
          </c:cat>
          <c:val>
            <c:numRef>
              <c:f>'Метод конечных разностей'!$Y$8:$Y$16</c:f>
              <c:numCache>
                <c:formatCode>0.000000</c:formatCode>
                <c:ptCount val="9"/>
                <c:pt idx="0">
                  <c:v>-0.37000000000000005</c:v>
                </c:pt>
                <c:pt idx="1">
                  <c:v>-9.9062566780969169E-2</c:v>
                </c:pt>
                <c:pt idx="2">
                  <c:v>0.25490934793325964</c:v>
                </c:pt>
                <c:pt idx="3">
                  <c:v>0.63311679322269809</c:v>
                </c:pt>
                <c:pt idx="4">
                  <c:v>0.95558411929211673</c:v>
                </c:pt>
                <c:pt idx="5">
                  <c:v>1.1285000978368469</c:v>
                </c:pt>
                <c:pt idx="6">
                  <c:v>1.0539102996568983</c:v>
                </c:pt>
                <c:pt idx="7">
                  <c:v>0.63942493188233274</c:v>
                </c:pt>
                <c:pt idx="8">
                  <c:v>-0.20000000000000004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C7B5-4614-AFA3-1C2A1A79B1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1602816"/>
        <c:axId val="101604352"/>
      </c:lineChart>
      <c:catAx>
        <c:axId val="101602816"/>
        <c:scaling>
          <c:orientation val="minMax"/>
        </c:scaling>
        <c:delete val="0"/>
        <c:axPos val="b"/>
        <c:numFmt formatCode="0.0000" sourceLinked="1"/>
        <c:majorTickMark val="out"/>
        <c:minorTickMark val="none"/>
        <c:tickLblPos val="nextTo"/>
        <c:crossAx val="101604352"/>
        <c:crosses val="autoZero"/>
        <c:auto val="1"/>
        <c:lblAlgn val="ctr"/>
        <c:lblOffset val="100"/>
        <c:noMultiLvlLbl val="0"/>
      </c:catAx>
      <c:valAx>
        <c:axId val="101604352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016028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Метод конечн. разн.'!$Y$8</c:f>
              <c:strCache>
                <c:ptCount val="1"/>
                <c:pt idx="0">
                  <c:v>Y точн.</c:v>
                </c:pt>
              </c:strCache>
            </c:strRef>
          </c:tx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Y$9:$Y$14</c:f>
              <c:numCache>
                <c:formatCode>0.000000</c:formatCode>
                <c:ptCount val="6"/>
                <c:pt idx="0">
                  <c:v>-3.9900403279902084</c:v>
                </c:pt>
                <c:pt idx="1">
                  <c:v>-2.9428865673302504</c:v>
                </c:pt>
                <c:pt idx="2">
                  <c:v>-2.1642559725293893</c:v>
                </c:pt>
                <c:pt idx="3">
                  <c:v>-1.583914589725208</c:v>
                </c:pt>
                <c:pt idx="4">
                  <c:v>-1.149690650500147</c:v>
                </c:pt>
                <c:pt idx="5">
                  <c:v>-0.822761925833324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4CA-4BBB-A64A-19A55E0CBE14}"/>
            </c:ext>
          </c:extLst>
        </c:ser>
        <c:ser>
          <c:idx val="1"/>
          <c:order val="1"/>
          <c:tx>
            <c:strRef>
              <c:f>'Тест Метод конечн. разн.'!$V$8</c:f>
              <c:strCache>
                <c:ptCount val="1"/>
                <c:pt idx="0">
                  <c:v>Y прибл.</c:v>
                </c:pt>
              </c:strCache>
            </c:strRef>
          </c:tx>
          <c:spPr>
            <a:ln cmpd="sng">
              <a:prstDash val="lgDash"/>
            </a:ln>
          </c:spPr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V$9:$V$14</c:f>
              <c:numCache>
                <c:formatCode>0.000000</c:formatCode>
                <c:ptCount val="6"/>
                <c:pt idx="0">
                  <c:v>-3.9900403279902075</c:v>
                </c:pt>
                <c:pt idx="1">
                  <c:v>-2.9438091027698148</c:v>
                </c:pt>
                <c:pt idx="2">
                  <c:v>-2.1654366096334465</c:v>
                </c:pt>
                <c:pt idx="3">
                  <c:v>-1.5849340649653105</c:v>
                </c:pt>
                <c:pt idx="4">
                  <c:v>-1.150285137787397</c:v>
                </c:pt>
                <c:pt idx="5">
                  <c:v>-0.82276192583332453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D4CA-4BBB-A64A-19A55E0CBE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2092288"/>
        <c:axId val="112093824"/>
      </c:lineChart>
      <c:catAx>
        <c:axId val="112092288"/>
        <c:scaling>
          <c:orientation val="minMax"/>
        </c:scaling>
        <c:delete val="0"/>
        <c:axPos val="b"/>
        <c:numFmt formatCode="0.0" sourceLinked="1"/>
        <c:majorTickMark val="out"/>
        <c:minorTickMark val="none"/>
        <c:tickLblPos val="nextTo"/>
        <c:crossAx val="112093824"/>
        <c:crosses val="autoZero"/>
        <c:auto val="1"/>
        <c:lblAlgn val="ctr"/>
        <c:lblOffset val="100"/>
        <c:noMultiLvlLbl val="0"/>
      </c:catAx>
      <c:valAx>
        <c:axId val="112093824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1209228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Метод конечн. разн.'!$Z$8</c:f>
              <c:strCache>
                <c:ptCount val="1"/>
                <c:pt idx="0">
                  <c:v>Абс. Погр.</c:v>
                </c:pt>
              </c:strCache>
            </c:strRef>
          </c:tx>
          <c:val>
            <c:numRef>
              <c:f>'Тест Метод конечн. разн.'!$Z$9:$Z$14</c:f>
              <c:numCache>
                <c:formatCode>0.000000</c:formatCode>
                <c:ptCount val="6"/>
                <c:pt idx="0">
                  <c:v>4.4408920985006321E-16</c:v>
                </c:pt>
                <c:pt idx="1">
                  <c:v>6.8757361525717551E-3</c:v>
                </c:pt>
                <c:pt idx="2">
                  <c:v>6.9445606420359693E-3</c:v>
                </c:pt>
                <c:pt idx="3">
                  <c:v>4.7918038622516432E-3</c:v>
                </c:pt>
                <c:pt idx="4">
                  <c:v>2.2538455698766784E-3</c:v>
                </c:pt>
                <c:pt idx="5">
                  <c:v>0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041E-4866-9A54-EB7D4F028544}"/>
            </c:ext>
          </c:extLst>
        </c:ser>
        <c:ser>
          <c:idx val="1"/>
          <c:order val="1"/>
          <c:tx>
            <c:strRef>
              <c:f>'Тест Метод конечн. разн.'!$AA$8</c:f>
              <c:strCache>
                <c:ptCount val="1"/>
                <c:pt idx="0">
                  <c:v>Отн. Погр.</c:v>
                </c:pt>
              </c:strCache>
            </c:strRef>
          </c:tx>
          <c:val>
            <c:numRef>
              <c:f>'Тест Метод конечн. разн.'!$AA$9:$AA$14</c:f>
              <c:numCache>
                <c:formatCode>0.0000%</c:formatCode>
                <c:ptCount val="6"/>
                <c:pt idx="0">
                  <c:v>1.1129942891423136E-16</c:v>
                </c:pt>
                <c:pt idx="1">
                  <c:v>3.1668903941096411E-3</c:v>
                </c:pt>
                <c:pt idx="2">
                  <c:v>6.0041061997223588E-3</c:v>
                </c:pt>
                <c:pt idx="3">
                  <c:v>8.2767231450350115E-3</c:v>
                </c:pt>
                <c:pt idx="4">
                  <c:v>9.6892254122806238E-3</c:v>
                </c:pt>
                <c:pt idx="5">
                  <c:v>0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041E-4866-9A54-EB7D4F0285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054656"/>
        <c:axId val="194917888"/>
      </c:lineChart>
      <c:catAx>
        <c:axId val="158054656"/>
        <c:scaling>
          <c:orientation val="minMax"/>
        </c:scaling>
        <c:delete val="0"/>
        <c:axPos val="b"/>
        <c:majorTickMark val="out"/>
        <c:minorTickMark val="none"/>
        <c:tickLblPos val="nextTo"/>
        <c:crossAx val="194917888"/>
        <c:crosses val="autoZero"/>
        <c:auto val="1"/>
        <c:lblAlgn val="ctr"/>
        <c:lblOffset val="100"/>
        <c:noMultiLvlLbl val="0"/>
      </c:catAx>
      <c:valAx>
        <c:axId val="194917888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5805465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</Pages>
  <Words>1040</Words>
  <Characters>5930</Characters>
  <Application>Microsoft Office Word</Application>
  <DocSecurity>0</DocSecurity>
  <Lines>49</Lines>
  <Paragraphs>13</Paragraphs>
  <ScaleCrop>false</ScaleCrop>
  <Company/>
  <LinksUpToDate>false</LinksUpToDate>
  <CharactersWithSpaces>6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3</cp:revision>
  <dcterms:created xsi:type="dcterms:W3CDTF">2023-01-04T18:45:00Z</dcterms:created>
  <dcterms:modified xsi:type="dcterms:W3CDTF">2023-01-04T18:54:00Z</dcterms:modified>
</cp:coreProperties>
</file>